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256" r:id="rId2"/>
    <p:sldId id="257" r:id="rId3"/>
    <p:sldId id="258" r:id="rId4"/>
    <p:sldId id="291" r:id="rId5"/>
    <p:sldId id="259" r:id="rId6"/>
    <p:sldId id="260" r:id="rId7"/>
    <p:sldId id="261" r:id="rId8"/>
    <p:sldId id="262" r:id="rId9"/>
    <p:sldId id="263" r:id="rId10"/>
    <p:sldId id="265" r:id="rId11"/>
    <p:sldId id="266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8" r:id="rId21"/>
    <p:sldId id="277" r:id="rId22"/>
    <p:sldId id="280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2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53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5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253C4D-F738-4989-BDAA-BC692708E141}" type="datetimeFigureOut">
              <a:rPr lang="en-US" smtClean="0"/>
              <a:t>6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688FF9-B47D-4196-AEAC-BD0B889C99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9134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6F71B-F9D3-4DB3-996B-506F3183E0EE}" type="datetime1">
              <a:rPr lang="en-US" smtClean="0"/>
              <a:t>6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725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A8BD4-B5F1-44F4-A6DC-C0BF4B2A7E2C}" type="datetime1">
              <a:rPr lang="en-US" smtClean="0"/>
              <a:t>6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875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D1B3A-BB85-4CC9-BDB7-A015469B4CF7}" type="datetime1">
              <a:rPr lang="en-US" smtClean="0"/>
              <a:t>6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710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C2A9A-BA09-4B05-B42F-8C774C0D4BBB}" type="datetime1">
              <a:rPr lang="en-US" smtClean="0"/>
              <a:t>6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810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3EBC6-C157-4AFA-8554-A7E9EC3677F5}" type="datetime1">
              <a:rPr lang="en-US" smtClean="0"/>
              <a:t>6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704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751DD-7C6D-4DDB-B1AF-195D2A4E0D00}" type="datetime1">
              <a:rPr lang="en-US" smtClean="0"/>
              <a:t>6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306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CB8F0-C256-4ACB-96F8-6D5B0BA78F8F}" type="datetime1">
              <a:rPr lang="en-US" smtClean="0"/>
              <a:t>6/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590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CE13E-106E-48DE-BA80-954495AEF12E}" type="datetime1">
              <a:rPr lang="en-US" smtClean="0"/>
              <a:t>6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568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E5C4F-D0CA-4C90-8043-143A76F53484}" type="datetime1">
              <a:rPr lang="en-US" smtClean="0"/>
              <a:t>6/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741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7EEFB-EAB6-4B7C-AE23-C5A8F56CB7A5}" type="datetime1">
              <a:rPr lang="en-US" smtClean="0"/>
              <a:t>6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542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ED02A-A8F0-4BBF-BF4D-34CFB2186735}" type="datetime1">
              <a:rPr lang="en-US" smtClean="0"/>
              <a:t>6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2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4FC6F4-5A42-43C7-B404-06B14CD82968}" type="datetime1">
              <a:rPr lang="en-US" smtClean="0"/>
              <a:t>6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EAF61-B54E-409E-847C-D9F66DD6B6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889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emf"/><Relationship Id="rId10" Type="http://schemas.openxmlformats.org/officeDocument/2006/relationships/image" Target="../media/image25.emf"/><Relationship Id="rId4" Type="http://schemas.openxmlformats.org/officeDocument/2006/relationships/image" Target="../media/image21.emf"/><Relationship Id="rId9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emf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31.e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emf"/><Relationship Id="rId9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9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6.emf"/><Relationship Id="rId4" Type="http://schemas.openxmlformats.org/officeDocument/2006/relationships/image" Target="../media/image6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5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3412" y="2071789"/>
            <a:ext cx="771717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i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talytic Enantioselective Fluorin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06732" y="4091228"/>
            <a:ext cx="31305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eerawa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ongsicha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June 2017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6103557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boratory of Synthesis and Natural Products (LSPN)</a:t>
            </a:r>
          </a:p>
        </p:txBody>
      </p:sp>
      <p:pic>
        <p:nvPicPr>
          <p:cNvPr id="7" name="Picture 6" descr="J:\Divers\EPFL_LOG_RVB-55.tif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79386" y="678539"/>
            <a:ext cx="1785228" cy="8629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55168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BINAP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405762"/>
            <a:ext cx="6254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nn-NO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Sodeoka, M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 127,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1016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77561"/>
              </p:ext>
            </p:extLst>
          </p:nvPr>
        </p:nvGraphicFramePr>
        <p:xfrm>
          <a:off x="1133475" y="1889125"/>
          <a:ext cx="6878638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CS ChemDraw Drawing" r:id="rId3" imgW="6879208" imgH="1534379" progId="ChemDraw.Document.6.0">
                  <p:embed/>
                </p:oleObj>
              </mc:Choice>
              <mc:Fallback>
                <p:oleObj name="CS ChemDraw Drawing" r:id="rId3" imgW="6879208" imgH="15343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3475" y="1889125"/>
                        <a:ext cx="6878638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8676" y="3424238"/>
            <a:ext cx="2309567" cy="213202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21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BINAP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217226"/>
            <a:ext cx="62546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Kim, D. Y.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Tetrahedron Lett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nn-NO" sz="1200" b="1" dirty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46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3115.</a:t>
            </a:r>
          </a:p>
          <a:p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Kim, A. Y.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Org. Lett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nn-NO" sz="1200" b="1" dirty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2309.</a:t>
            </a:r>
          </a:p>
          <a:p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Kim, S. Y.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Tetrahedron Lett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nn-NO" sz="12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54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335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44589"/>
              </p:ext>
            </p:extLst>
          </p:nvPr>
        </p:nvGraphicFramePr>
        <p:xfrm>
          <a:off x="1095375" y="1858963"/>
          <a:ext cx="6951663" cy="421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CS ChemDraw Drawing" r:id="rId3" imgW="6951950" imgH="4211935" progId="ChemDraw.Document.6.0">
                  <p:embed/>
                </p:oleObj>
              </mc:Choice>
              <mc:Fallback>
                <p:oleObj name="CS ChemDraw Drawing" r:id="rId3" imgW="6951950" imgH="42119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5" y="1858963"/>
                        <a:ext cx="6951663" cy="421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15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62766"/>
              </p:ext>
            </p:extLst>
          </p:nvPr>
        </p:nvGraphicFramePr>
        <p:xfrm>
          <a:off x="1565275" y="1804885"/>
          <a:ext cx="601186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CS ChemDraw Drawing" r:id="rId3" imgW="6011958" imgH="1438209" progId="ChemDraw.Document.6.0">
                  <p:embed/>
                </p:oleObj>
              </mc:Choice>
              <mc:Fallback>
                <p:oleObj name="CS ChemDraw Drawing" r:id="rId3" imgW="6011958" imgH="1438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5275" y="1804885"/>
                        <a:ext cx="6011863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i/BINAP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584874"/>
            <a:ext cx="6254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Sodeoka, M.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, Int. Ed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nn-NO" sz="1200" b="1" dirty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46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5435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1827" y="3165540"/>
            <a:ext cx="4458820" cy="3329724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283388" y="3542044"/>
            <a:ext cx="958850" cy="2813355"/>
            <a:chOff x="689499" y="3542044"/>
            <a:chExt cx="958850" cy="2813355"/>
          </a:xfrm>
        </p:grpSpPr>
        <p:sp>
          <p:nvSpPr>
            <p:cNvPr id="11" name="Rectangle 10"/>
            <p:cNvSpPr/>
            <p:nvPr/>
          </p:nvSpPr>
          <p:spPr>
            <a:xfrm>
              <a:off x="1291472" y="3925703"/>
              <a:ext cx="254949" cy="1938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282471" y="5746647"/>
              <a:ext cx="254949" cy="1938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52228"/>
                </p:ext>
              </p:extLst>
            </p:nvPr>
          </p:nvGraphicFramePr>
          <p:xfrm>
            <a:off x="689499" y="3542044"/>
            <a:ext cx="95885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5" name="CS ChemDraw Drawing" r:id="rId6" imgW="958394" imgH="603425" progId="ChemDraw.Document.6.0">
                    <p:embed/>
                  </p:oleObj>
                </mc:Choice>
                <mc:Fallback>
                  <p:oleObj name="CS ChemDraw Drawing" r:id="rId6" imgW="958394" imgH="60342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9499" y="3542044"/>
                          <a:ext cx="958850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8356104"/>
                </p:ext>
              </p:extLst>
            </p:nvPr>
          </p:nvGraphicFramePr>
          <p:xfrm>
            <a:off x="689499" y="5744212"/>
            <a:ext cx="958850" cy="61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6" name="CS ChemDraw Drawing" r:id="rId8" imgW="958394" imgH="610914" progId="ChemDraw.Document.6.0">
                    <p:embed/>
                  </p:oleObj>
                </mc:Choice>
                <mc:Fallback>
                  <p:oleObj name="CS ChemDraw Drawing" r:id="rId8" imgW="958394" imgH="61091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9499" y="5744212"/>
                          <a:ext cx="958850" cy="611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56721" y="4201718"/>
            <a:ext cx="2049515" cy="1367817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16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04111"/>
              </p:ext>
            </p:extLst>
          </p:nvPr>
        </p:nvGraphicFramePr>
        <p:xfrm>
          <a:off x="1757363" y="1905376"/>
          <a:ext cx="562768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CS ChemDraw Drawing" r:id="rId3" imgW="5627684" imgH="1255587" progId="ChemDraw.Document.6.0">
                  <p:embed/>
                </p:oleObj>
              </mc:Choice>
              <mc:Fallback>
                <p:oleObj name="CS ChemDraw Drawing" r:id="rId3" imgW="5627684" imgH="1255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7363" y="1905376"/>
                        <a:ext cx="5627687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u/Bis(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xazolin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[Box]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584874"/>
            <a:ext cx="6254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Cahar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Tetrahedron: Asymmetry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1007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r="918"/>
          <a:stretch/>
        </p:blipFill>
        <p:spPr>
          <a:xfrm>
            <a:off x="1515326" y="3433894"/>
            <a:ext cx="2783297" cy="174920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76481"/>
              </p:ext>
            </p:extLst>
          </p:nvPr>
        </p:nvGraphicFramePr>
        <p:xfrm>
          <a:off x="4490645" y="4050603"/>
          <a:ext cx="20653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CS ChemDraw Drawing" r:id="rId6" imgW="2064749" imgH="656634" progId="ChemDraw.Document.6.0">
                  <p:embed/>
                </p:oleObj>
              </mc:Choice>
              <mc:Fallback>
                <p:oleObj name="CS ChemDraw Drawing" r:id="rId6" imgW="2064749" imgH="6566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0645" y="4050603"/>
                        <a:ext cx="206533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86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u and Ni/Bis(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xazolin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[Box]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996" y="1855119"/>
            <a:ext cx="1828645" cy="15353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1996" y="3900512"/>
            <a:ext cx="1651679" cy="1564882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90591"/>
              </p:ext>
            </p:extLst>
          </p:nvPr>
        </p:nvGraphicFramePr>
        <p:xfrm>
          <a:off x="1347673" y="1941426"/>
          <a:ext cx="43370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CS ChemDraw Drawing" r:id="rId5" imgW="4337038" imgH="1049983" progId="ChemDraw.Document.6.0">
                  <p:embed/>
                </p:oleObj>
              </mc:Choice>
              <mc:Fallback>
                <p:oleObj name="CS ChemDraw Drawing" r:id="rId5" imgW="4337038" imgH="10499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7673" y="1941426"/>
                        <a:ext cx="4337050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819726"/>
              </p:ext>
            </p:extLst>
          </p:nvPr>
        </p:nvGraphicFramePr>
        <p:xfrm>
          <a:off x="1347673" y="3788146"/>
          <a:ext cx="43370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CS ChemDraw Drawing" r:id="rId7" imgW="4337038" imgH="2145687" progId="ChemDraw.Document.6.0">
                  <p:embed/>
                </p:oleObj>
              </mc:Choice>
              <mc:Fallback>
                <p:oleObj name="CS ChemDraw Drawing" r:id="rId7" imgW="4337038" imgH="21456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7673" y="3788146"/>
                        <a:ext cx="433705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6584874"/>
            <a:ext cx="6254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Shibata, N.; Toru, T.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Synlett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n-NO" sz="1200" b="1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1703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19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Zn/Bis(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xazolin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[Box]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584874"/>
            <a:ext cx="6254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Shibata, N.; Toru, T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, Int. Ed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47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6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1210"/>
              </p:ext>
            </p:extLst>
          </p:nvPr>
        </p:nvGraphicFramePr>
        <p:xfrm>
          <a:off x="1441450" y="1935177"/>
          <a:ext cx="62626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CS ChemDraw Drawing" r:id="rId3" imgW="6262111" imgH="1461069" progId="ChemDraw.Document.6.0">
                  <p:embed/>
                </p:oleObj>
              </mc:Choice>
              <mc:Fallback>
                <p:oleObj name="CS ChemDraw Drawing" r:id="rId3" imgW="6262111" imgH="14610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1450" y="1935177"/>
                        <a:ext cx="6262688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5174" y="3444789"/>
            <a:ext cx="1927408" cy="210314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5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etal/Bis(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xazolin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[Box] Catalyst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16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 substrates:</a:t>
            </a:r>
          </a:p>
          <a:p>
            <a:pPr lvl="1"/>
            <a:endParaRPr lang="en-US" sz="16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16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16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16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16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16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16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 ligand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78023"/>
              </p:ext>
            </p:extLst>
          </p:nvPr>
        </p:nvGraphicFramePr>
        <p:xfrm>
          <a:off x="2058988" y="2305568"/>
          <a:ext cx="50260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CS ChemDraw Drawing" r:id="rId3" imgW="5025945" imgH="927801" progId="ChemDraw.Document.6.0">
                  <p:embed/>
                </p:oleObj>
              </mc:Choice>
              <mc:Fallback>
                <p:oleObj name="CS ChemDraw Drawing" r:id="rId3" imgW="5025945" imgH="9278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8988" y="2305568"/>
                        <a:ext cx="50260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84538"/>
              </p:ext>
            </p:extLst>
          </p:nvPr>
        </p:nvGraphicFramePr>
        <p:xfrm>
          <a:off x="973138" y="4038605"/>
          <a:ext cx="7199312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CS ChemDraw Drawing" r:id="rId5" imgW="7199198" imgH="2436955" progId="ChemDraw.Document.6.0">
                  <p:embed/>
                </p:oleObj>
              </mc:Choice>
              <mc:Fallback>
                <p:oleObj name="CS ChemDraw Drawing" r:id="rId5" imgW="7199198" imgH="24369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3138" y="4038605"/>
                        <a:ext cx="7199312" cy="243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994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</a:t>
            </a:r>
            <a:r>
              <a:rPr lang="en-US" sz="16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latinum-Catalyzed Enantioselective Cyclization and C3-Fluorination of Polyene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584874"/>
            <a:ext cx="6254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Gagne, M. R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5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628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32807"/>
              </p:ext>
            </p:extLst>
          </p:nvPr>
        </p:nvGraphicFramePr>
        <p:xfrm>
          <a:off x="1306513" y="1996483"/>
          <a:ext cx="65309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CS ChemDraw Drawing" r:id="rId3" imgW="6531598" imgH="1147336" progId="ChemDraw.Document.6.0">
                  <p:embed/>
                </p:oleObj>
              </mc:Choice>
              <mc:Fallback>
                <p:oleObj name="CS ChemDraw Drawing" r:id="rId3" imgW="6531598" imgH="11473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6513" y="1996483"/>
                        <a:ext cx="6530975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439618" y="3364893"/>
            <a:ext cx="4264765" cy="3280747"/>
            <a:chOff x="2439618" y="3410613"/>
            <a:chExt cx="4264765" cy="328074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39618" y="3410613"/>
              <a:ext cx="4264765" cy="3219963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5635957" y="3672647"/>
              <a:ext cx="856283" cy="26841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bstrate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720135" y="6456471"/>
              <a:ext cx="181049" cy="2348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298755" y="3709132"/>
              <a:ext cx="744929" cy="13395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duct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878631" y="5188503"/>
              <a:ext cx="181049" cy="2348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72890" y="5188916"/>
              <a:ext cx="744929" cy="3409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nor</a:t>
              </a:r>
            </a:p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duct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18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</a:t>
            </a:r>
            <a:r>
              <a:rPr lang="en-US" sz="16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alladium-Catalyzed Three-component Coupling of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electfluo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tyrene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nd Boronic Acid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24048"/>
              </p:ext>
            </p:extLst>
          </p:nvPr>
        </p:nvGraphicFramePr>
        <p:xfrm>
          <a:off x="871538" y="2054606"/>
          <a:ext cx="740092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CS ChemDraw Drawing" r:id="rId3" imgW="7400426" imgH="1357805" progId="ChemDraw.Document.6.0">
                  <p:embed/>
                </p:oleObj>
              </mc:Choice>
              <mc:Fallback>
                <p:oleObj name="CS ChemDraw Drawing" r:id="rId3" imgW="7400426" imgH="13578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538" y="2054606"/>
                        <a:ext cx="7400925" cy="135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3971" y="3435916"/>
            <a:ext cx="3616058" cy="326122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6584874"/>
            <a:ext cx="6254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Toste, F. D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4104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44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Organocatalytic Electrophilic Fluorina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ertiary Amine Catalysi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27163" y="1792582"/>
            <a:ext cx="6289675" cy="1385887"/>
            <a:chOff x="1427163" y="1792582"/>
            <a:chExt cx="6289675" cy="138588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1934646"/>
                </p:ext>
              </p:extLst>
            </p:nvPr>
          </p:nvGraphicFramePr>
          <p:xfrm>
            <a:off x="1427163" y="1792582"/>
            <a:ext cx="6289675" cy="138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8" name="CS ChemDraw Drawing" r:id="rId3" imgW="6289336" imgH="1385395" progId="ChemDraw.Document.6.0">
                    <p:embed/>
                  </p:oleObj>
                </mc:Choice>
                <mc:Fallback>
                  <p:oleObj name="CS ChemDraw Drawing" r:id="rId3" imgW="6289336" imgH="138539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27163" y="1792582"/>
                          <a:ext cx="6289675" cy="1385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7406774" y="2368080"/>
              <a:ext cx="181049" cy="2348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9035" y="3509666"/>
            <a:ext cx="4525930" cy="266687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0" y="6584874"/>
            <a:ext cx="6254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Shibata, N.; Toru, T. </a:t>
            </a:r>
            <a:r>
              <a:rPr lang="it-IT" sz="1200" i="1" dirty="0">
                <a:latin typeface="Arial" panose="020B0604020202020204" pitchFamily="34" charset="0"/>
                <a:cs typeface="Arial" panose="020B0604020202020204" pitchFamily="34" charset="0"/>
              </a:rPr>
              <a:t>J. Fluorine Chem. </a:t>
            </a:r>
            <a:r>
              <a:rPr lang="it-IT" sz="1200" b="1" dirty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it-IT" sz="1200" i="1" dirty="0">
                <a:latin typeface="Arial" panose="020B0604020202020204" pitchFamily="34" charset="0"/>
                <a:cs typeface="Arial" panose="020B0604020202020204" pitchFamily="34" charset="0"/>
              </a:rPr>
              <a:t>, 127, </a:t>
            </a:r>
            <a:r>
              <a:rPr lang="it-IT" sz="1200" dirty="0">
                <a:latin typeface="Arial" panose="020B0604020202020204" pitchFamily="34" charset="0"/>
                <a:cs typeface="Arial" panose="020B0604020202020204" pitchFamily="34" charset="0"/>
              </a:rPr>
              <a:t>548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72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994759" y="179108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8664" y="904972"/>
            <a:ext cx="8003357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. Introduction</a:t>
            </a:r>
          </a:p>
          <a:p>
            <a:pPr marL="342900" indent="-342900">
              <a:buAutoNum type="arabicPeriod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. Electrophilic Fluorination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2.1 Metal-Catalyzed Fluorination Involving Enolates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2.2 Metal-Catalyzed Fluorination Not Involving Enolates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2.3 Organocatalytic Electrophilic Fluorination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2.4 Fluorination Using Multiple Catalysts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2.5 One-Pot and Tandem Processes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3. Nucleophilic Fluorination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4. Summary and Outlook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atalytic Enantioselective Trifluoromethylation and </a:t>
            </a:r>
            <a:r>
              <a:rPr lang="en-US" sz="16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luoroalkylation</a:t>
            </a:r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atalytic Enantioselective </a:t>
            </a:r>
            <a:r>
              <a:rPr lang="en-US" sz="16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fluoromethylation</a:t>
            </a:r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atalytic Enantioselective </a:t>
            </a:r>
            <a:r>
              <a:rPr lang="en-US" sz="16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luoromethylation</a:t>
            </a:r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atalytic Enantioselective </a:t>
            </a:r>
            <a:r>
              <a:rPr lang="en-US" sz="16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fluoromethylthiolation</a:t>
            </a:r>
            <a:endParaRPr lang="en-US" sz="16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5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Organocatalytic Electrophilic Fluorina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ertiary Amine Catalysi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6392850"/>
            <a:ext cx="6254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Shibata, N.; Toru, T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, Int. Ed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, 47,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4157.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Gouverneur, V.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. Chem., Int. E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8105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8950" y="1811732"/>
          <a:ext cx="8167688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CS ChemDraw Drawing" r:id="rId3" imgW="8168245" imgH="1328639" progId="ChemDraw.Document.6.0">
                  <p:embed/>
                </p:oleObj>
              </mc:Choice>
              <mc:Fallback>
                <p:oleObj name="CS ChemDraw Drawing" r:id="rId3" imgW="8168245" imgH="1328639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1811732"/>
                        <a:ext cx="8167688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08942"/>
              </p:ext>
            </p:extLst>
          </p:nvPr>
        </p:nvGraphicFramePr>
        <p:xfrm>
          <a:off x="378937" y="3318960"/>
          <a:ext cx="695325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CS ChemDraw Drawing" r:id="rId5" imgW="6953780" imgH="1195814" progId="ChemDraw.Document.6.0">
                  <p:embed/>
                </p:oleObj>
              </mc:Choice>
              <mc:Fallback>
                <p:oleObj name="CS ChemDraw Drawing" r:id="rId5" imgW="6953780" imgH="1195814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937" y="3318960"/>
                        <a:ext cx="6953250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76061" y="1811732"/>
            <a:ext cx="2201625" cy="14732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89829"/>
              </p:ext>
            </p:extLst>
          </p:nvPr>
        </p:nvGraphicFramePr>
        <p:xfrm>
          <a:off x="273050" y="4703763"/>
          <a:ext cx="473551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CS ChemDraw Drawing" r:id="rId8" imgW="4734757" imgH="1606112" progId="ChemDraw.Document.6.0">
                  <p:embed/>
                </p:oleObj>
              </mc:Choice>
              <mc:Fallback>
                <p:oleObj name="CS ChemDraw Drawing" r:id="rId8" imgW="4734757" imgH="16061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050" y="4703763"/>
                        <a:ext cx="4735513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4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Organocatalytic Electrophilic Fluorina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namine Catalysi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6584874"/>
            <a:ext cx="6254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Jørgensen, K. A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, Int. Ed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44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3703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64004"/>
              </p:ext>
            </p:extLst>
          </p:nvPr>
        </p:nvGraphicFramePr>
        <p:xfrm>
          <a:off x="2276475" y="1823784"/>
          <a:ext cx="45910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CS ChemDraw Drawing" r:id="rId3" imgW="4590347" imgH="1089397" progId="ChemDraw.Document.6.0">
                  <p:embed/>
                </p:oleObj>
              </mc:Choice>
              <mc:Fallback>
                <p:oleObj name="CS ChemDraw Drawing" r:id="rId3" imgW="4590347" imgH="10893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6475" y="1823784"/>
                        <a:ext cx="459105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4195" y="3149657"/>
            <a:ext cx="3655611" cy="328980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51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Organocatalytic Electrophilic Fluorina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namine Catalysi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6584874"/>
            <a:ext cx="6254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200" dirty="0">
                <a:latin typeface="Arial" panose="020B0604020202020204" pitchFamily="34" charset="0"/>
                <a:cs typeface="Arial" panose="020B0604020202020204" pitchFamily="34" charset="0"/>
              </a:rPr>
              <a:t>Brenner-Moyer, S. E. </a:t>
            </a:r>
            <a:r>
              <a:rPr lang="nb-NO" sz="1200" i="1" dirty="0">
                <a:latin typeface="Arial" panose="020B0604020202020204" pitchFamily="34" charset="0"/>
                <a:cs typeface="Arial" panose="020B0604020202020204" pitchFamily="34" charset="0"/>
              </a:rPr>
              <a:t>Org. Lett</a:t>
            </a:r>
            <a:r>
              <a:rPr lang="nb-NO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nb-NO" sz="1200" b="1" dirty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nb-NO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b-NO" sz="1200" i="1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nb-NO" sz="1200" dirty="0">
                <a:latin typeface="Arial" panose="020B0604020202020204" pitchFamily="34" charset="0"/>
                <a:cs typeface="Arial" panose="020B0604020202020204" pitchFamily="34" charset="0"/>
              </a:rPr>
              <a:t>, 3356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49985"/>
              </p:ext>
            </p:extLst>
          </p:nvPr>
        </p:nvGraphicFramePr>
        <p:xfrm>
          <a:off x="1995488" y="1820482"/>
          <a:ext cx="51530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CS ChemDraw Drawing" r:id="rId3" imgW="5152600" imgH="947508" progId="ChemDraw.Document.6.0">
                  <p:embed/>
                </p:oleObj>
              </mc:Choice>
              <mc:Fallback>
                <p:oleObj name="CS ChemDraw Drawing" r:id="rId3" imgW="5152600" imgH="9475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488" y="1820482"/>
                        <a:ext cx="515302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2543" y="2915403"/>
            <a:ext cx="4489705" cy="3675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016" y="3189724"/>
            <a:ext cx="3972637" cy="1903484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76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Organocatalytic Electrophilic Fluorina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namine Catalysi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6392850"/>
            <a:ext cx="6254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MacMillan, D. W. C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3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738.</a:t>
            </a:r>
          </a:p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Houk, K. N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9556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69655"/>
              </p:ext>
            </p:extLst>
          </p:nvPr>
        </p:nvGraphicFramePr>
        <p:xfrm>
          <a:off x="1979613" y="1755585"/>
          <a:ext cx="51831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CS ChemDraw Drawing" r:id="rId3" imgW="5182981" imgH="1296714" progId="ChemDraw.Document.6.0">
                  <p:embed/>
                </p:oleObj>
              </mc:Choice>
              <mc:Fallback>
                <p:oleObj name="CS ChemDraw Drawing" r:id="rId3" imgW="5182981" imgH="12967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1755585"/>
                        <a:ext cx="5183187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57052" y="3123332"/>
            <a:ext cx="4756244" cy="3125044"/>
            <a:chOff x="557052" y="3123332"/>
            <a:chExt cx="4756244" cy="312504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/>
            <a:srcRect t="28545"/>
            <a:stretch/>
          </p:blipFill>
          <p:spPr>
            <a:xfrm>
              <a:off x="557052" y="3123332"/>
              <a:ext cx="4756244" cy="312504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94944" y="5166360"/>
              <a:ext cx="960120" cy="1082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98916" y="3798978"/>
            <a:ext cx="3272312" cy="157115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91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455809" y="2962656"/>
            <a:ext cx="4232383" cy="3826523"/>
            <a:chOff x="2455809" y="2962656"/>
            <a:chExt cx="4232383" cy="3826523"/>
          </a:xfrm>
        </p:grpSpPr>
        <p:grpSp>
          <p:nvGrpSpPr>
            <p:cNvPr id="17" name="Group 16"/>
            <p:cNvGrpSpPr/>
            <p:nvPr/>
          </p:nvGrpSpPr>
          <p:grpSpPr>
            <a:xfrm>
              <a:off x="2455809" y="2962656"/>
              <a:ext cx="4232383" cy="3826523"/>
              <a:chOff x="2455809" y="2962656"/>
              <a:chExt cx="4232383" cy="3826523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 rotWithShape="1">
              <a:blip r:embed="rId3"/>
              <a:srcRect b="20718"/>
              <a:stretch/>
            </p:blipFill>
            <p:spPr>
              <a:xfrm>
                <a:off x="2455809" y="2962656"/>
                <a:ext cx="4232383" cy="3826523"/>
              </a:xfrm>
              <a:prstGeom prst="rect">
                <a:avLst/>
              </a:prstGeom>
            </p:spPr>
          </p:pic>
          <p:sp>
            <p:nvSpPr>
              <p:cNvPr id="16" name="Rectangle 15"/>
              <p:cNvSpPr/>
              <p:nvPr/>
            </p:nvSpPr>
            <p:spPr>
              <a:xfrm>
                <a:off x="5385816" y="6553647"/>
                <a:ext cx="1218116" cy="2355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6094651" y="3610187"/>
              <a:ext cx="279536" cy="285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683889" y="3655546"/>
              <a:ext cx="279536" cy="285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Organocatalytic Electrophilic Fluorina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HC Catalysi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6392850"/>
            <a:ext cx="7479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Lin, Z.; Sun, J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, Int. Ed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5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0359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561307" y="1723390"/>
            <a:ext cx="6021387" cy="1308100"/>
            <a:chOff x="1560513" y="1787398"/>
            <a:chExt cx="6021387" cy="130810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34895"/>
                </p:ext>
              </p:extLst>
            </p:nvPr>
          </p:nvGraphicFramePr>
          <p:xfrm>
            <a:off x="1560513" y="1787398"/>
            <a:ext cx="6021387" cy="130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9" name="CS ChemDraw Drawing" r:id="rId4" imgW="6021033" imgH="1307356" progId="ChemDraw.Document.6.0">
                    <p:embed/>
                  </p:oleObj>
                </mc:Choice>
                <mc:Fallback>
                  <p:oleObj name="CS ChemDraw Drawing" r:id="rId4" imgW="6021033" imgH="130735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60513" y="1787398"/>
                          <a:ext cx="6021387" cy="1308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6199683" y="2651127"/>
              <a:ext cx="347421" cy="1736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69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Organocatalytic Electrophilic Fluorina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iourea-Catalyzed Enantioselective Fluorination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hiral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osphoric Acid-Catalyzed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nantioselective Fluorinat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6392850"/>
            <a:ext cx="7479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Hu, Y.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dv. Synth.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atal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515.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Akiyama, T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Lett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43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37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7899" y="1732429"/>
            <a:ext cx="1991177" cy="190132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097359"/>
              </p:ext>
            </p:extLst>
          </p:nvPr>
        </p:nvGraphicFramePr>
        <p:xfrm>
          <a:off x="828790" y="1907103"/>
          <a:ext cx="538003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CS ChemDraw Drawing" r:id="rId4" imgW="5379473" imgH="1444516" progId="ChemDraw.Document.6.0">
                  <p:embed/>
                </p:oleObj>
              </mc:Choice>
              <mc:Fallback>
                <p:oleObj name="CS ChemDraw Drawing" r:id="rId4" imgW="5379473" imgH="14445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790" y="1907103"/>
                        <a:ext cx="5380037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31557"/>
              </p:ext>
            </p:extLst>
          </p:nvPr>
        </p:nvGraphicFramePr>
        <p:xfrm>
          <a:off x="549389" y="4520421"/>
          <a:ext cx="593883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CS ChemDraw Drawing" r:id="rId6" imgW="5938964" imgH="1275036" progId="ChemDraw.Document.6.0">
                  <p:embed/>
                </p:oleObj>
              </mc:Choice>
              <mc:Fallback>
                <p:oleObj name="CS ChemDraw Drawing" r:id="rId6" imgW="5938964" imgH="12750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389" y="4520421"/>
                        <a:ext cx="5938837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7899" y="4450604"/>
            <a:ext cx="2361236" cy="141439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93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Fluorination Using Multiple Catalyst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mbination of Chiral Anion Phase-Transfer Catalysis and Enamine Catalysi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6392850"/>
            <a:ext cx="7479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Toste, F. D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5225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020095"/>
              </p:ext>
            </p:extLst>
          </p:nvPr>
        </p:nvGraphicFramePr>
        <p:xfrm>
          <a:off x="428085" y="1757418"/>
          <a:ext cx="381793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CS ChemDraw Drawing" r:id="rId3" imgW="3817398" imgH="1261636" progId="ChemDraw.Document.6.0">
                  <p:embed/>
                </p:oleObj>
              </mc:Choice>
              <mc:Fallback>
                <p:oleObj name="CS ChemDraw Drawing" r:id="rId3" imgW="3817398" imgH="1261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085" y="1757418"/>
                        <a:ext cx="3817937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8861" y="1691541"/>
            <a:ext cx="3617883" cy="51629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t="20500"/>
          <a:stretch/>
        </p:blipFill>
        <p:spPr>
          <a:xfrm>
            <a:off x="134504" y="3164198"/>
            <a:ext cx="4602053" cy="3312015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00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One-Pot and Tandem Process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symmetric Synthesis of Fluorinated Flavanone Derivativ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Diastereo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 and </a:t>
            </a:r>
            <a:r>
              <a:rPr lang="en-US" sz="1600" smtClean="0">
                <a:latin typeface="Arial" panose="020B0604020202020204" pitchFamily="34" charset="0"/>
                <a:cs typeface="Arial" panose="020B0604020202020204" pitchFamily="34" charset="0"/>
              </a:rPr>
              <a:t>Enantioselective Tandem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,4-Addition/Fluorination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6392850"/>
            <a:ext cx="7479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Zhao, G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Chem.–Eur. J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3299.</a:t>
            </a:r>
          </a:p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Ma, J.-A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, Int. Ed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9442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78267" y="1806869"/>
            <a:ext cx="5681663" cy="1358900"/>
            <a:chOff x="1730375" y="1806869"/>
            <a:chExt cx="5681663" cy="13589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624231"/>
                </p:ext>
              </p:extLst>
            </p:nvPr>
          </p:nvGraphicFramePr>
          <p:xfrm>
            <a:off x="1730375" y="1806869"/>
            <a:ext cx="5681663" cy="1358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5" name="CS ChemDraw Drawing" r:id="rId3" imgW="5681314" imgH="1359382" progId="ChemDraw.Document.6.0">
                    <p:embed/>
                  </p:oleObj>
                </mc:Choice>
                <mc:Fallback>
                  <p:oleObj name="CS ChemDraw Drawing" r:id="rId3" imgW="5681314" imgH="135938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30375" y="1806869"/>
                          <a:ext cx="5681663" cy="1358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7107811" y="2794716"/>
              <a:ext cx="231411" cy="2247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6672890" y="3231244"/>
            <a:ext cx="1956063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Transitionstate</a:t>
            </a: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 model for the </a:t>
            </a:r>
            <a:r>
              <a:rPr 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oxa</a:t>
            </a: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-Michael addition step.</a:t>
            </a:r>
          </a:p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050" i="1" dirty="0">
                <a:latin typeface="Arial" panose="020B0604020202020204" pitchFamily="34" charset="0"/>
                <a:cs typeface="Arial" panose="020B0604020202020204" pitchFamily="34" charset="0"/>
              </a:rPr>
              <a:t>Re</a:t>
            </a:r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 face attack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796283" y="1806869"/>
            <a:ext cx="1593573" cy="1436414"/>
            <a:chOff x="6796283" y="1806869"/>
            <a:chExt cx="1593573" cy="143641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11989" y="1806869"/>
              <a:ext cx="1477867" cy="1424375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6796283" y="2134594"/>
              <a:ext cx="231411" cy="2247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566078" y="3018517"/>
              <a:ext cx="231411" cy="2247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295400" y="4450781"/>
            <a:ext cx="6553200" cy="1970087"/>
            <a:chOff x="1295400" y="4243388"/>
            <a:chExt cx="6553200" cy="1970087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8098842"/>
                </p:ext>
              </p:extLst>
            </p:nvPr>
          </p:nvGraphicFramePr>
          <p:xfrm>
            <a:off x="1295400" y="4243388"/>
            <a:ext cx="6553200" cy="197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6" name="CS ChemDraw Drawing" r:id="rId6" imgW="6552904" imgH="1970296" progId="ChemDraw.Document.6.0">
                    <p:embed/>
                  </p:oleObj>
                </mc:Choice>
                <mc:Fallback>
                  <p:oleObj name="CS ChemDraw Drawing" r:id="rId6" imgW="6552904" imgH="197029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95400" y="4243388"/>
                          <a:ext cx="6553200" cy="1970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6782154" y="5570801"/>
              <a:ext cx="231411" cy="2247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774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41586" y="179108"/>
            <a:ext cx="3260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ucle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operative Catalysis in the Enantioselective Fluorination of Epoxid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13405"/>
              </p:ext>
            </p:extLst>
          </p:nvPr>
        </p:nvGraphicFramePr>
        <p:xfrm>
          <a:off x="1703388" y="1581997"/>
          <a:ext cx="57356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CS ChemDraw Drawing" r:id="rId3" imgW="5736158" imgH="1092550" progId="ChemDraw.Document.6.0">
                  <p:embed/>
                </p:oleObj>
              </mc:Choice>
              <mc:Fallback>
                <p:oleObj name="CS ChemDraw Drawing" r:id="rId3" imgW="5736158" imgH="1092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388" y="1581997"/>
                        <a:ext cx="5735637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23138" y="3007714"/>
            <a:ext cx="5238114" cy="1742011"/>
            <a:chOff x="423138" y="3262238"/>
            <a:chExt cx="5238114" cy="174201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/>
            <a:srcRect t="47215"/>
            <a:stretch/>
          </p:blipFill>
          <p:spPr>
            <a:xfrm>
              <a:off x="423138" y="3262238"/>
              <a:ext cx="5168026" cy="1742011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4443136" y="3262238"/>
              <a:ext cx="1218116" cy="7937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1513" y="2967023"/>
            <a:ext cx="3338281" cy="198125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" y="6392850"/>
            <a:ext cx="63065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Doyle, A. G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2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3268.</a:t>
            </a:r>
          </a:p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Doyle, A. G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3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6001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6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41586" y="179108"/>
            <a:ext cx="3260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ucle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operative Catalysis in the Enantioselective Fluorination of Aziridin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29366"/>
              </p:ext>
            </p:extLst>
          </p:nvPr>
        </p:nvGraphicFramePr>
        <p:xfrm>
          <a:off x="1614488" y="1591720"/>
          <a:ext cx="59134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CS ChemDraw Drawing" r:id="rId3" imgW="5912923" imgH="1033036" progId="ChemDraw.Document.6.0">
                  <p:embed/>
                </p:oleObj>
              </mc:Choice>
              <mc:Fallback>
                <p:oleObj name="CS ChemDraw Drawing" r:id="rId3" imgW="5912923" imgH="10330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4488" y="1591720"/>
                        <a:ext cx="5913437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35105"/>
          <a:stretch/>
        </p:blipFill>
        <p:spPr>
          <a:xfrm>
            <a:off x="475869" y="3108063"/>
            <a:ext cx="4812567" cy="22955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6618" y="3077744"/>
            <a:ext cx="2902332" cy="2429568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0" y="6392850"/>
            <a:ext cx="7479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Doyle, A. G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Tetrahedron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69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5702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84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731866" y="179108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18092" y="860545"/>
            <a:ext cx="892590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Impact of Fluorine in Pharmaceutical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t is well known that fluorine’s electronegativity, size,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mniphobicit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lipophilicity, and electrostatic interactions can dramatically influence chemical reactivity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ne of the major effects of fluorination is a modulation of acidity and basicity of a parent compound. This can strongly influence binding affinity, pharmacokinetic properties, and bioavailability of a given drug candidat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 general, about one-third of the top-performing drugs, currently on the market, contain fluorine atoms in their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uctures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135" y="4130329"/>
            <a:ext cx="2777628" cy="12358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0993" y="3821370"/>
            <a:ext cx="2121800" cy="15447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478" y="4255843"/>
            <a:ext cx="1928909" cy="111031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23102" y="5531915"/>
            <a:ext cx="24416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torvastatin (Lipitor)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reatment of high cholesterol</a:t>
            </a:r>
          </a:p>
        </p:txBody>
      </p:sp>
      <p:sp>
        <p:nvSpPr>
          <p:cNvPr id="9" name="Rectangle 8"/>
          <p:cNvSpPr/>
          <p:nvPr/>
        </p:nvSpPr>
        <p:spPr>
          <a:xfrm>
            <a:off x="3894665" y="5531915"/>
            <a:ext cx="1994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luticasone propionate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nti-inflammatory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65401" y="5531915"/>
            <a:ext cx="21050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iprofloxacin (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Ciprobay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ntibacterial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405762"/>
            <a:ext cx="6254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Fustero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S.;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oloshonok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V. A.; Liu, H.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Rev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114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2432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06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41586" y="179108"/>
            <a:ext cx="3260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ucle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2" y="860545"/>
            <a:ext cx="892590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alladium-Catalyzed Asymmetric Synthesis of Allylic Fluoride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0" y="6392850"/>
            <a:ext cx="74797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Doyle, A. G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2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7402.</a:t>
            </a:r>
          </a:p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Doyle, A. G.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200" i="1" dirty="0">
                <a:latin typeface="Arial" panose="020B0604020202020204" pitchFamily="34" charset="0"/>
                <a:cs typeface="Arial" panose="020B0604020202020204" pitchFamily="34" charset="0"/>
              </a:rPr>
              <a:t>133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15902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092" y="1791090"/>
            <a:ext cx="3930922" cy="33103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3097" y="1791090"/>
            <a:ext cx="4419936" cy="302090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04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112306" y="179108"/>
            <a:ext cx="2919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ummary and Outlook</a:t>
            </a:r>
          </a:p>
        </p:txBody>
      </p:sp>
      <p:sp>
        <p:nvSpPr>
          <p:cNvPr id="2" name="Rectangle 1"/>
          <p:cNvSpPr/>
          <p:nvPr/>
        </p:nvSpPr>
        <p:spPr>
          <a:xfrm>
            <a:off x="266007" y="867033"/>
            <a:ext cx="861198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re has been remarkable progress in the past decade toward catalytic asymmetric methods for the introduction of fluorine atom into small molecule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oth transition metal catalysis and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rganocatalysi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were applied as the strategies for the catalytic enantioselective fluorination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Various types of products were obtained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eviews: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Toste, F. D. </a:t>
            </a:r>
            <a:r>
              <a:rPr lang="de-DE" sz="1600" i="1" dirty="0">
                <a:latin typeface="Arial" panose="020B0604020202020204" pitchFamily="34" charset="0"/>
                <a:cs typeface="Arial" panose="020B0604020202020204" pitchFamily="34" charset="0"/>
              </a:rPr>
              <a:t>Chem. Rev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6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600" i="1" dirty="0">
                <a:latin typeface="Arial" panose="020B0604020202020204" pitchFamily="34" charset="0"/>
                <a:cs typeface="Arial" panose="020B0604020202020204" pitchFamily="34" charset="0"/>
              </a:rPr>
              <a:t>115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, 826.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ahar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Chem. Rev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108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PR1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Cahar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de-DE" sz="1600" i="1" dirty="0">
                <a:latin typeface="Arial" panose="020B0604020202020204" pitchFamily="34" charset="0"/>
                <a:cs typeface="Arial" panose="020B0604020202020204" pitchFamily="34" charset="0"/>
              </a:rPr>
              <a:t>Chem. Rev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sz="1600" b="1" dirty="0">
                <a:latin typeface="Arial" panose="020B0604020202020204" pitchFamily="34" charset="0"/>
                <a:cs typeface="Arial" panose="020B0604020202020204" pitchFamily="34" charset="0"/>
              </a:rPr>
              <a:t>2004, </a:t>
            </a:r>
            <a:r>
              <a:rPr lang="de-DE" sz="1600" i="1" dirty="0">
                <a:latin typeface="Arial" panose="020B0604020202020204" pitchFamily="34" charset="0"/>
                <a:cs typeface="Arial" panose="020B0604020202020204" pitchFamily="34" charset="0"/>
              </a:rPr>
              <a:t>104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, 6119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25011"/>
              </p:ext>
            </p:extLst>
          </p:nvPr>
        </p:nvGraphicFramePr>
        <p:xfrm>
          <a:off x="882650" y="2774985"/>
          <a:ext cx="7378700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CS ChemDraw Drawing" r:id="rId3" imgW="7379119" imgH="1909598" progId="ChemDraw.Document.6.0">
                  <p:embed/>
                </p:oleObj>
              </mc:Choice>
              <mc:Fallback>
                <p:oleObj name="CS ChemDraw Drawing" r:id="rId3" imgW="7379119" imgH="19095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650" y="2774985"/>
                        <a:ext cx="7378700" cy="190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25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http://weclipart.com/gimg/7AB05B5F81B6BFFD/Thank-yo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1433512"/>
            <a:ext cx="4762500" cy="3990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388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731866" y="179108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18092" y="860545"/>
            <a:ext cx="8925907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Common Fluorinating reagent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lectrophilic reagents</a:t>
            </a:r>
          </a:p>
          <a:p>
            <a:pPr lvl="1">
              <a:lnSpc>
                <a:spcPct val="15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- Elemental fluorine (F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-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Fluoroxyltrifluoromethan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(CF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F)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Fluoropyridiniu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salts</a:t>
            </a:r>
          </a:p>
          <a:p>
            <a:pPr lvl="2">
              <a:lnSpc>
                <a:spcPct val="15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electfluor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150000"/>
              </a:lnSpc>
            </a:pP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- 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Fluorobenzenesulfonimid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(NFSI)</a:t>
            </a:r>
          </a:p>
          <a:p>
            <a:pPr lvl="1">
              <a:lnSpc>
                <a:spcPct val="150000"/>
              </a:lnSpc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ucleophilic reagents</a:t>
            </a:r>
          </a:p>
          <a:p>
            <a:pPr lvl="1">
              <a:lnSpc>
                <a:spcPct val="15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- Ammonium fluoride (e.g. tetrabutylammonium fluoride, TBAF)</a:t>
            </a:r>
          </a:p>
          <a:p>
            <a:pPr lvl="1">
              <a:lnSpc>
                <a:spcPct val="15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- Pyridinium poly(hydrogen fluoride), PPHF (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Olah’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reagent)</a:t>
            </a:r>
          </a:p>
          <a:p>
            <a:pPr lvl="1">
              <a:lnSpc>
                <a:spcPct val="1500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- DAST [Et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SF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] /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Deoxofluo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[(MeOCH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SF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9863" y="2493513"/>
            <a:ext cx="3591651" cy="108614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35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TADDOL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00533"/>
              </p:ext>
            </p:extLst>
          </p:nvPr>
        </p:nvGraphicFramePr>
        <p:xfrm>
          <a:off x="1851025" y="3243769"/>
          <a:ext cx="544195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CS ChemDraw Drawing" r:id="rId3" imgW="5442209" imgH="2405818" progId="ChemDraw.Document.6.0">
                  <p:embed/>
                </p:oleObj>
              </mc:Choice>
              <mc:Fallback>
                <p:oleObj name="CS ChemDraw Drawing" r:id="rId3" imgW="5442209" imgH="24058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1025" y="3243769"/>
                        <a:ext cx="5441950" cy="240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6584875"/>
            <a:ext cx="62546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200" dirty="0">
                <a:latin typeface="Arial" panose="020B0604020202020204" pitchFamily="34" charset="0"/>
                <a:cs typeface="Arial" panose="020B0604020202020204" pitchFamily="34" charset="0"/>
              </a:rPr>
              <a:t>Togni, A. </a:t>
            </a:r>
            <a:r>
              <a:rPr lang="it-IT" sz="1200" i="1" dirty="0">
                <a:latin typeface="Arial" panose="020B0604020202020204" pitchFamily="34" charset="0"/>
                <a:cs typeface="Arial" panose="020B0604020202020204" pitchFamily="34" charset="0"/>
              </a:rPr>
              <a:t>Angew. Chem., Int. Ed</a:t>
            </a:r>
            <a:r>
              <a:rPr lang="it-IT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it-IT" sz="1200" b="1" dirty="0"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  <a:r>
              <a:rPr lang="it-IT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1200" i="1" dirty="0">
                <a:latin typeface="Arial" panose="020B0604020202020204" pitchFamily="34" charset="0"/>
                <a:cs typeface="Arial" panose="020B0604020202020204" pitchFamily="34" charset="0"/>
              </a:rPr>
              <a:t>39</a:t>
            </a:r>
            <a:r>
              <a:rPr lang="it-IT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4359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79892"/>
              </p:ext>
            </p:extLst>
          </p:nvPr>
        </p:nvGraphicFramePr>
        <p:xfrm>
          <a:off x="1427163" y="1964130"/>
          <a:ext cx="62912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CS ChemDraw Drawing" r:id="rId5" imgW="6290914" imgH="1025153" progId="ChemDraw.Document.6.0">
                  <p:embed/>
                </p:oleObj>
              </mc:Choice>
              <mc:Fallback>
                <p:oleObj name="CS ChemDraw Drawing" r:id="rId5" imgW="6290914" imgH="1025153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7163" y="1964130"/>
                        <a:ext cx="629126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81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TADDOL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405762"/>
            <a:ext cx="6254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ogn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eilstei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J. Org. Chem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1421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251" y="3332019"/>
            <a:ext cx="4480132" cy="24843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6765" y="3276276"/>
            <a:ext cx="2987187" cy="2421438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56858"/>
              </p:ext>
            </p:extLst>
          </p:nvPr>
        </p:nvGraphicFramePr>
        <p:xfrm>
          <a:off x="1427163" y="1964130"/>
          <a:ext cx="62912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CS ChemDraw Drawing" r:id="rId5" imgW="6290914" imgH="1025153" progId="ChemDraw.Document.6.0">
                  <p:embed/>
                </p:oleObj>
              </mc:Choice>
              <mc:Fallback>
                <p:oleObj name="CS ChemDraw Drawing" r:id="rId5" imgW="6290914" imgH="1025153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7163" y="1964130"/>
                        <a:ext cx="629126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95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TADDOL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405762"/>
            <a:ext cx="6254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Togni, A.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Org. Lett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nn-NO" sz="1200" b="1" dirty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nn-NO" sz="1200" i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nn-NO" sz="1200" dirty="0">
                <a:latin typeface="Arial" panose="020B0604020202020204" pitchFamily="34" charset="0"/>
                <a:cs typeface="Arial" panose="020B0604020202020204" pitchFamily="34" charset="0"/>
              </a:rPr>
              <a:t>, 1709.</a:t>
            </a:r>
          </a:p>
          <a:p>
            <a:r>
              <a:rPr lang="it-IT" sz="1200" dirty="0">
                <a:latin typeface="Arial" panose="020B0604020202020204" pitchFamily="34" charset="0"/>
                <a:cs typeface="Arial" panose="020B0604020202020204" pitchFamily="34" charset="0"/>
              </a:rPr>
              <a:t>Togni, A. </a:t>
            </a:r>
            <a:r>
              <a:rPr lang="it-IT" sz="1200" i="1" dirty="0">
                <a:latin typeface="Arial" panose="020B0604020202020204" pitchFamily="34" charset="0"/>
                <a:cs typeface="Arial" panose="020B0604020202020204" pitchFamily="34" charset="0"/>
              </a:rPr>
              <a:t>Tetrahedron</a:t>
            </a:r>
            <a:r>
              <a:rPr lang="it-IT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200" b="1" dirty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it-IT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1200" i="1" dirty="0">
                <a:latin typeface="Arial" panose="020B0604020202020204" pitchFamily="34" charset="0"/>
                <a:cs typeface="Arial" panose="020B0604020202020204" pitchFamily="34" charset="0"/>
              </a:rPr>
              <a:t>62</a:t>
            </a:r>
            <a:r>
              <a:rPr lang="it-IT" sz="1200" dirty="0">
                <a:latin typeface="Arial" panose="020B0604020202020204" pitchFamily="34" charset="0"/>
                <a:cs typeface="Arial" panose="020B0604020202020204" pitchFamily="34" charset="0"/>
              </a:rPr>
              <a:t>, 7180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036681"/>
              </p:ext>
            </p:extLst>
          </p:nvPr>
        </p:nvGraphicFramePr>
        <p:xfrm>
          <a:off x="939800" y="1976896"/>
          <a:ext cx="72644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CS ChemDraw Drawing" r:id="rId3" imgW="7264696" imgH="2206384" progId="ChemDraw.Document.6.0">
                  <p:embed/>
                </p:oleObj>
              </mc:Choice>
              <mc:Fallback>
                <p:oleObj name="CS ChemDraw Drawing" r:id="rId3" imgW="7264696" imgH="22063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800" y="1976896"/>
                        <a:ext cx="7264400" cy="220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33445"/>
              </p:ext>
            </p:extLst>
          </p:nvPr>
        </p:nvGraphicFramePr>
        <p:xfrm>
          <a:off x="911519" y="4631915"/>
          <a:ext cx="38941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CS ChemDraw Drawing" r:id="rId5" imgW="3893549" imgH="1023576" progId="ChemDraw.Document.6.0">
                  <p:embed/>
                </p:oleObj>
              </mc:Choice>
              <mc:Fallback>
                <p:oleObj name="CS ChemDraw Drawing" r:id="rId5" imgW="3893549" imgH="10235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519" y="4631915"/>
                        <a:ext cx="3894137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064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BINAP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405762"/>
            <a:ext cx="6254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nn-NO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Sodeoka, M. </a:t>
            </a:r>
            <a:r>
              <a:rPr lang="pl-PL" sz="1200" i="1" dirty="0">
                <a:latin typeface="Arial" panose="020B0604020202020204" pitchFamily="34" charset="0"/>
                <a:cs typeface="Arial" panose="020B0604020202020204" pitchFamily="34" charset="0"/>
              </a:rPr>
              <a:t>J.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200" i="1" dirty="0">
                <a:latin typeface="Arial" panose="020B0604020202020204" pitchFamily="34" charset="0"/>
                <a:cs typeface="Arial" panose="020B0604020202020204" pitchFamily="34" charset="0"/>
              </a:rPr>
              <a:t>Am. Chem. Soc</a:t>
            </a:r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l-PL" sz="1200" b="1" dirty="0">
                <a:latin typeface="Arial" panose="020B0604020202020204" pitchFamily="34" charset="0"/>
                <a:cs typeface="Arial" panose="020B0604020202020204" pitchFamily="34" charset="0"/>
              </a:rPr>
              <a:t>2002</a:t>
            </a:r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l-PL" sz="1200" i="1" dirty="0">
                <a:latin typeface="Arial" panose="020B0604020202020204" pitchFamily="34" charset="0"/>
                <a:cs typeface="Arial" panose="020B0604020202020204" pitchFamily="34" charset="0"/>
              </a:rPr>
              <a:t>124</a:t>
            </a:r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, 14530</a:t>
            </a:r>
            <a:r>
              <a:rPr lang="it-IT" sz="1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657837"/>
              </p:ext>
            </p:extLst>
          </p:nvPr>
        </p:nvGraphicFramePr>
        <p:xfrm>
          <a:off x="1585913" y="1843448"/>
          <a:ext cx="5970587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CS ChemDraw Drawing" r:id="rId3" imgW="5970529" imgH="2490163" progId="ChemDraw.Document.6.0">
                  <p:embed/>
                </p:oleObj>
              </mc:Choice>
              <mc:Fallback>
                <p:oleObj name="CS ChemDraw Drawing" r:id="rId3" imgW="5970529" imgH="24901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5913" y="1843448"/>
                        <a:ext cx="5970587" cy="249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66629"/>
              </p:ext>
            </p:extLst>
          </p:nvPr>
        </p:nvGraphicFramePr>
        <p:xfrm>
          <a:off x="1020763" y="4644223"/>
          <a:ext cx="71040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CS ChemDraw Drawing" r:id="rId5" imgW="7104503" imgH="1075602" progId="ChemDraw.Document.6.0">
                  <p:embed/>
                </p:oleObj>
              </mc:Choice>
              <mc:Fallback>
                <p:oleObj name="CS ChemDraw Drawing" r:id="rId5" imgW="7104503" imgH="10756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763" y="4644223"/>
                        <a:ext cx="7104062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55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cteur droit 4"/>
          <p:cNvCxnSpPr/>
          <p:nvPr/>
        </p:nvCxnSpPr>
        <p:spPr>
          <a:xfrm>
            <a:off x="0" y="667240"/>
            <a:ext cx="9144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5174" y="179108"/>
            <a:ext cx="32736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lectrophilic Fluorin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093" y="860545"/>
            <a:ext cx="59907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Metal-Catalyzed Fluorination Involving Enolate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BINAP Catalysts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405762"/>
            <a:ext cx="6254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nn-NO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Sodeoka, M. </a:t>
            </a:r>
            <a:r>
              <a:rPr lang="pl-PL" sz="1200" i="1" dirty="0">
                <a:latin typeface="Arial" panose="020B0604020202020204" pitchFamily="34" charset="0"/>
                <a:cs typeface="Arial" panose="020B0604020202020204" pitchFamily="34" charset="0"/>
              </a:rPr>
              <a:t>Tetrahedron </a:t>
            </a:r>
            <a:r>
              <a:rPr lang="pl-PL" sz="1200" b="1" dirty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pl-PL" sz="1200" i="1" dirty="0">
                <a:latin typeface="Arial" panose="020B0604020202020204" pitchFamily="34" charset="0"/>
                <a:cs typeface="Arial" panose="020B0604020202020204" pitchFamily="34" charset="0"/>
              </a:rPr>
              <a:t>, 62, </a:t>
            </a:r>
            <a:r>
              <a:rPr lang="pl-PL" sz="1200" dirty="0">
                <a:latin typeface="Arial" panose="020B0604020202020204" pitchFamily="34" charset="0"/>
                <a:cs typeface="Arial" panose="020B0604020202020204" pitchFamily="34" charset="0"/>
              </a:rPr>
              <a:t>7168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58748"/>
              </p:ext>
            </p:extLst>
          </p:nvPr>
        </p:nvGraphicFramePr>
        <p:xfrm>
          <a:off x="2814638" y="1844838"/>
          <a:ext cx="3514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CS ChemDraw Drawing" r:id="rId3" imgW="3513979" imgH="699201" progId="ChemDraw.Document.6.0">
                  <p:embed/>
                </p:oleObj>
              </mc:Choice>
              <mc:Fallback>
                <p:oleObj name="CS ChemDraw Drawing" r:id="rId3" imgW="3513979" imgH="6992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4638" y="1844838"/>
                        <a:ext cx="35147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4057" y="2795146"/>
            <a:ext cx="4186570" cy="34722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39145" y="3560352"/>
            <a:ext cx="1950473" cy="177507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EAF61-B54E-409E-847C-D9F66DD6B64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92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12</TotalTime>
  <Words>1127</Words>
  <Application>Microsoft Office PowerPoint</Application>
  <PresentationFormat>On-screen Show (4:3)</PresentationFormat>
  <Paragraphs>278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Calibri Light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1234</dc:creator>
  <cp:lastModifiedBy>Group Zhu</cp:lastModifiedBy>
  <cp:revision>136</cp:revision>
  <dcterms:created xsi:type="dcterms:W3CDTF">2017-05-30T14:26:06Z</dcterms:created>
  <dcterms:modified xsi:type="dcterms:W3CDTF">2017-06-02T09:50:14Z</dcterms:modified>
</cp:coreProperties>
</file>